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35"/>
        <w:gridCol w:w="5035"/>
      </w:tblGrid>
      <w:tr w:rsidR="00597343" w:rsidTr="00597343">
        <w:trPr>
          <w:cantSplit/>
        </w:trPr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× 2’s facts 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tabs>
                <w:tab w:val="left" w:pos="879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6"/>
              </w:numPr>
              <w:tabs>
                <w:tab w:val="left" w:pos="879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8×2=</w:t>
            </w:r>
          </w:p>
          <w:p w:rsidR="00597343" w:rsidRPr="00DF4D0B" w:rsidRDefault="00597343" w:rsidP="00352A36">
            <w:pPr>
              <w:spacing w:after="120"/>
              <w:rPr>
                <w:sz w:val="32"/>
                <w:szCs w:val="32"/>
              </w:rPr>
            </w:pPr>
          </w:p>
        </w:tc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8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tabs>
                <w:tab w:val="left" w:pos="934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7"/>
              </w:numPr>
              <w:tabs>
                <w:tab w:val="left" w:pos="934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</w:p>
        </w:tc>
      </w:tr>
      <w:tr w:rsidR="00597343" w:rsidTr="00597343">
        <w:trPr>
          <w:cantSplit/>
        </w:trPr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8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tabs>
                <w:tab w:val="left" w:pos="913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8"/>
              </w:numPr>
              <w:tabs>
                <w:tab w:val="left" w:pos="913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</w:tc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tabs>
                <w:tab w:val="left" w:pos="914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8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29"/>
              </w:numPr>
              <w:tabs>
                <w:tab w:val="left" w:pos="914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×2=</w:t>
            </w:r>
          </w:p>
        </w:tc>
      </w:tr>
      <w:tr w:rsidR="00597343" w:rsidTr="00597343">
        <w:trPr>
          <w:cantSplit/>
        </w:trPr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4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9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5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6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0"/>
              </w:numPr>
              <w:tabs>
                <w:tab w:val="left" w:pos="873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Default="00597343" w:rsidP="00352A36">
            <w:pPr>
              <w:pStyle w:val="ListParagraph"/>
              <w:numPr>
                <w:ilvl w:val="0"/>
                <w:numId w:val="30"/>
              </w:numPr>
              <w:tabs>
                <w:tab w:val="left" w:pos="873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8=</w:t>
            </w:r>
          </w:p>
          <w:p w:rsidR="00597343" w:rsidRPr="00597343" w:rsidRDefault="00597343" w:rsidP="001E55FA">
            <w:pPr>
              <w:tabs>
                <w:tab w:val="left" w:pos="873"/>
              </w:tabs>
              <w:ind w:left="360"/>
              <w:rPr>
                <w:sz w:val="32"/>
                <w:szCs w:val="32"/>
              </w:rPr>
            </w:pPr>
          </w:p>
        </w:tc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1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8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10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7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0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1"/>
              </w:numPr>
              <w:tabs>
                <w:tab w:val="left" w:pos="947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597343" w:rsidRDefault="00597343" w:rsidP="00352A36">
            <w:pPr>
              <w:pStyle w:val="ListParagraph"/>
              <w:numPr>
                <w:ilvl w:val="0"/>
                <w:numId w:val="31"/>
              </w:numPr>
              <w:tabs>
                <w:tab w:val="left" w:pos="947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</w:tc>
      </w:tr>
      <w:tr w:rsidR="00597343" w:rsidTr="00597343">
        <w:trPr>
          <w:trHeight w:val="6974"/>
        </w:trPr>
        <w:tc>
          <w:tcPr>
            <w:tcW w:w="5035" w:type="dxa"/>
          </w:tcPr>
          <w:p w:rsidR="00597343" w:rsidRDefault="00597343" w:rsidP="001E55FA">
            <w:pPr>
              <w:rPr>
                <w:sz w:val="28"/>
                <w:szCs w:val="28"/>
              </w:rPr>
            </w:pP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9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3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8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6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1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1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tabs>
                <w:tab w:val="left" w:pos="866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7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2"/>
              </w:numPr>
              <w:tabs>
                <w:tab w:val="left" w:pos="866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5×2=</w:t>
            </w:r>
          </w:p>
        </w:tc>
        <w:tc>
          <w:tcPr>
            <w:tcW w:w="5035" w:type="dxa"/>
          </w:tcPr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× 2’s facts </w:t>
            </w:r>
            <w:r w:rsidRPr="000F77BB">
              <w:rPr>
                <w:sz w:val="28"/>
                <w:szCs w:val="28"/>
              </w:rPr>
              <w:t>quick quiz</w:t>
            </w:r>
          </w:p>
          <w:p w:rsidR="00597343" w:rsidRDefault="00597343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7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0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10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4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6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9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5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3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tabs>
                <w:tab w:val="left" w:pos="901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8×2=</w:t>
            </w:r>
          </w:p>
          <w:p w:rsidR="00597343" w:rsidRPr="000F77BB" w:rsidRDefault="00597343" w:rsidP="00597343">
            <w:pPr>
              <w:pStyle w:val="ListParagraph"/>
              <w:numPr>
                <w:ilvl w:val="0"/>
                <w:numId w:val="33"/>
              </w:numPr>
              <w:tabs>
                <w:tab w:val="left" w:pos="901"/>
              </w:tabs>
              <w:spacing w:after="120"/>
              <w:contextualSpacing w:val="0"/>
              <w:rPr>
                <w:sz w:val="32"/>
                <w:szCs w:val="32"/>
              </w:rPr>
            </w:pPr>
            <w:r w:rsidRPr="000F77BB">
              <w:rPr>
                <w:sz w:val="32"/>
                <w:szCs w:val="32"/>
              </w:rPr>
              <w:t>2×1=</w:t>
            </w:r>
          </w:p>
        </w:tc>
      </w:tr>
    </w:tbl>
    <w:p w:rsidR="00B561C6" w:rsidRDefault="00B561C6">
      <w:pPr>
        <w:rPr>
          <w:sz w:val="20"/>
          <w:szCs w:val="20"/>
        </w:rPr>
      </w:pPr>
    </w:p>
    <w:p w:rsidR="001E55FA" w:rsidRDefault="001E55FA">
      <w:pPr>
        <w:rPr>
          <w:sz w:val="20"/>
          <w:szCs w:val="20"/>
        </w:rPr>
        <w:sectPr w:rsidR="001E55FA" w:rsidSect="00597343">
          <w:footerReference w:type="default" r:id="rId7"/>
          <w:pgSz w:w="12240" w:h="15840"/>
          <w:pgMar w:top="720" w:right="720" w:bottom="540" w:left="1440" w:header="0" w:footer="288" w:gutter="0"/>
          <w:cols w:space="720"/>
          <w:docGrid w:linePitch="360"/>
        </w:sect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85"/>
        <w:gridCol w:w="7285"/>
      </w:tblGrid>
      <w:tr w:rsidR="001E55FA" w:rsidTr="00352A36">
        <w:tc>
          <w:tcPr>
            <w:tcW w:w="7285" w:type="dxa"/>
          </w:tcPr>
          <w:p w:rsidR="001E55FA" w:rsidRPr="001E55FA" w:rsidRDefault="001E55FA" w:rsidP="00352A36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lastRenderedPageBreak/>
              <w:t>× 2’s facts quick quiz</w:t>
            </w:r>
          </w:p>
          <w:p w:rsidR="001E55FA" w:rsidRPr="001E55FA" w:rsidRDefault="001E55FA" w:rsidP="00352A36">
            <w:pPr>
              <w:spacing w:after="120"/>
              <w:rPr>
                <w:sz w:val="28"/>
                <w:szCs w:val="28"/>
              </w:rPr>
            </w:pPr>
            <w:r w:rsidRPr="001E55FA">
              <w:rPr>
                <w:sz w:val="28"/>
                <w:szCs w:val="28"/>
              </w:rPr>
              <w:t>Name: _____________               time:_________</w:t>
            </w:r>
          </w:p>
          <w:p w:rsidR="001E55FA" w:rsidRP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1E55FA">
              <w:rPr>
                <w:position w:val="-82"/>
                <w:sz w:val="32"/>
                <w:szCs w:val="32"/>
              </w:rPr>
              <w:object w:dxaOrig="4140" w:dyaOrig="17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9pt;height:132.75pt" o:ole="">
                  <v:imagedata r:id="rId8" o:title=""/>
                </v:shape>
                <o:OLEObject Type="Embed" ProgID="Equation.DSMT4" ShapeID="_x0000_i1025" DrawAspect="Content" ObjectID="_1566154735" r:id="rId9"/>
              </w:object>
            </w:r>
            <w:r w:rsidRPr="001E55FA">
              <w:rPr>
                <w:sz w:val="32"/>
                <w:szCs w:val="32"/>
              </w:rPr>
              <w:t xml:space="preserve"> </w:t>
            </w:r>
          </w:p>
          <w:p w:rsidR="001E55FA" w:rsidRPr="001E55FA" w:rsidRDefault="001E55FA" w:rsidP="00352A36">
            <w:pPr>
              <w:spacing w:after="120"/>
              <w:rPr>
                <w:sz w:val="32"/>
                <w:szCs w:val="32"/>
              </w:rPr>
            </w:pPr>
          </w:p>
          <w:p w:rsidR="001E55FA" w:rsidRPr="001E55FA" w:rsidRDefault="001E55FA" w:rsidP="00352A36">
            <w:pPr>
              <w:spacing w:after="120"/>
              <w:rPr>
                <w:sz w:val="32"/>
                <w:szCs w:val="32"/>
              </w:rPr>
            </w:pPr>
          </w:p>
        </w:tc>
        <w:tc>
          <w:tcPr>
            <w:tcW w:w="7285" w:type="dxa"/>
          </w:tcPr>
          <w:p w:rsidR="001E55FA" w:rsidRPr="001E55FA" w:rsidRDefault="001E55FA" w:rsidP="00352A36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06696C" w:rsidRDefault="001E55FA" w:rsidP="00352A36">
            <w:pPr>
              <w:spacing w:after="120"/>
              <w:rPr>
                <w:sz w:val="32"/>
                <w:szCs w:val="32"/>
              </w:rPr>
            </w:pPr>
            <w:r w:rsidRPr="0006696C">
              <w:rPr>
                <w:sz w:val="32"/>
                <w:szCs w:val="32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239" w:dyaOrig="1780">
                <v:shape id="_x0000_i1026" type="#_x0000_t75" style="width:300pt;height:126pt" o:ole="">
                  <v:imagedata r:id="rId10" o:title=""/>
                </v:shape>
                <o:OLEObject Type="Embed" ProgID="Equation.DSMT4" ShapeID="_x0000_i1026" DrawAspect="Content" ObjectID="_1566154736" r:id="rId11"/>
              </w:object>
            </w:r>
          </w:p>
        </w:tc>
      </w:tr>
      <w:tr w:rsidR="001E55FA" w:rsidTr="00352A36">
        <w:tc>
          <w:tcPr>
            <w:tcW w:w="7285" w:type="dxa"/>
          </w:tcPr>
          <w:p w:rsidR="001E55FA" w:rsidRPr="001E55FA" w:rsidRDefault="001E55FA" w:rsidP="00352A36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1E55FA">
              <w:rPr>
                <w:sz w:val="32"/>
                <w:szCs w:val="32"/>
              </w:rPr>
              <w:t>Name: _____________ time:_________</w:t>
            </w:r>
          </w:p>
          <w:p w:rsidR="001E55FA" w:rsidRP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1E55FA">
              <w:rPr>
                <w:position w:val="-82"/>
                <w:sz w:val="32"/>
                <w:szCs w:val="32"/>
              </w:rPr>
              <w:object w:dxaOrig="4239" w:dyaOrig="1780">
                <v:shape id="_x0000_i1027" type="#_x0000_t75" style="width:309.75pt;height:130.5pt" o:ole="">
                  <v:imagedata r:id="rId12" o:title=""/>
                </v:shape>
                <o:OLEObject Type="Embed" ProgID="Equation.DSMT4" ShapeID="_x0000_i1027" DrawAspect="Content" ObjectID="_1566154737" r:id="rId13"/>
              </w:object>
            </w:r>
          </w:p>
          <w:p w:rsidR="001E55FA" w:rsidRDefault="001E55FA" w:rsidP="001E55FA">
            <w:pPr>
              <w:spacing w:after="240"/>
              <w:rPr>
                <w:sz w:val="32"/>
                <w:szCs w:val="32"/>
              </w:rPr>
            </w:pPr>
          </w:p>
          <w:p w:rsidR="001E55FA" w:rsidRPr="001E55FA" w:rsidRDefault="001E55FA" w:rsidP="001E55FA">
            <w:pPr>
              <w:spacing w:after="240"/>
              <w:rPr>
                <w:sz w:val="32"/>
                <w:szCs w:val="32"/>
              </w:rPr>
            </w:pPr>
          </w:p>
        </w:tc>
        <w:tc>
          <w:tcPr>
            <w:tcW w:w="7285" w:type="dxa"/>
          </w:tcPr>
          <w:p w:rsidR="001E55FA" w:rsidRPr="001E55FA" w:rsidRDefault="001E55FA" w:rsidP="00352A36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06696C" w:rsidRDefault="001E55FA" w:rsidP="00352A36">
            <w:pPr>
              <w:spacing w:after="120"/>
              <w:rPr>
                <w:sz w:val="32"/>
                <w:szCs w:val="32"/>
              </w:rPr>
            </w:pPr>
            <w:r w:rsidRPr="0006696C">
              <w:rPr>
                <w:sz w:val="32"/>
                <w:szCs w:val="32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239" w:dyaOrig="1780">
                <v:shape id="_x0000_i1028" type="#_x0000_t75" style="width:301.5pt;height:126.75pt" o:ole="">
                  <v:imagedata r:id="rId14" o:title=""/>
                </v:shape>
                <o:OLEObject Type="Embed" ProgID="Equation.DSMT4" ShapeID="_x0000_i1028" DrawAspect="Content" ObjectID="_1566154738" r:id="rId15"/>
              </w:object>
            </w:r>
          </w:p>
        </w:tc>
      </w:tr>
    </w:tbl>
    <w:p w:rsidR="001E55FA" w:rsidRDefault="001E55FA">
      <w:pPr>
        <w:rPr>
          <w:sz w:val="20"/>
          <w:szCs w:val="20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7285"/>
        <w:gridCol w:w="7285"/>
      </w:tblGrid>
      <w:tr w:rsidR="001E55FA" w:rsidTr="00352A36">
        <w:tc>
          <w:tcPr>
            <w:tcW w:w="7285" w:type="dxa"/>
          </w:tcPr>
          <w:p w:rsidR="001E55FA" w:rsidRPr="001E55FA" w:rsidRDefault="001E55FA" w:rsidP="001E55FA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lastRenderedPageBreak/>
              <w:t>× 2’s facts quick quiz</w:t>
            </w:r>
          </w:p>
          <w:p w:rsidR="001E55FA" w:rsidRDefault="001E55FA" w:rsidP="00352A36">
            <w:pPr>
              <w:spacing w:after="120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239" w:dyaOrig="1780">
                <v:shape id="_x0000_i1029" type="#_x0000_t75" style="width:310.5pt;height:130.5pt" o:ole="">
                  <v:imagedata r:id="rId16" o:title=""/>
                </v:shape>
                <o:OLEObject Type="Embed" ProgID="Equation.DSMT4" ShapeID="_x0000_i1029" DrawAspect="Content" ObjectID="_1566154739" r:id="rId17"/>
              </w:object>
            </w:r>
            <w:r>
              <w:rPr>
                <w:sz w:val="32"/>
                <w:szCs w:val="32"/>
              </w:rPr>
              <w:t xml:space="preserve"> 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</w:p>
          <w:p w:rsidR="001E55FA" w:rsidRDefault="001E55FA" w:rsidP="001E55FA">
            <w:pPr>
              <w:spacing w:after="240"/>
              <w:rPr>
                <w:sz w:val="32"/>
                <w:szCs w:val="32"/>
              </w:rPr>
            </w:pPr>
          </w:p>
        </w:tc>
        <w:tc>
          <w:tcPr>
            <w:tcW w:w="7285" w:type="dxa"/>
          </w:tcPr>
          <w:p w:rsidR="001E55FA" w:rsidRPr="001E55FA" w:rsidRDefault="001E55FA" w:rsidP="001E55FA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06696C" w:rsidRDefault="001E55FA" w:rsidP="00352A36">
            <w:pPr>
              <w:spacing w:after="120"/>
              <w:rPr>
                <w:sz w:val="32"/>
                <w:szCs w:val="32"/>
              </w:rPr>
            </w:pPr>
            <w:r w:rsidRPr="0006696C">
              <w:rPr>
                <w:sz w:val="32"/>
                <w:szCs w:val="32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140" w:dyaOrig="1780">
                <v:shape id="_x0000_i1030" type="#_x0000_t75" style="width:304.5pt;height:131.25pt" o:ole="">
                  <v:imagedata r:id="rId18" o:title=""/>
                </v:shape>
                <o:OLEObject Type="Embed" ProgID="Equation.DSMT4" ShapeID="_x0000_i1030" DrawAspect="Content" ObjectID="_1566154740" r:id="rId19"/>
              </w:object>
            </w:r>
          </w:p>
        </w:tc>
      </w:tr>
      <w:tr w:rsidR="001E55FA" w:rsidTr="00352A36">
        <w:tc>
          <w:tcPr>
            <w:tcW w:w="7285" w:type="dxa"/>
          </w:tcPr>
          <w:p w:rsidR="001E55FA" w:rsidRPr="001E55FA" w:rsidRDefault="001E55FA" w:rsidP="001E55FA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06696C" w:rsidRDefault="001E55FA" w:rsidP="00352A36">
            <w:pPr>
              <w:spacing w:after="120"/>
              <w:rPr>
                <w:sz w:val="32"/>
                <w:szCs w:val="32"/>
              </w:rPr>
            </w:pPr>
            <w:r w:rsidRPr="0006696C">
              <w:rPr>
                <w:sz w:val="32"/>
                <w:szCs w:val="32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239" w:dyaOrig="1780">
                <v:shape id="_x0000_i1031" type="#_x0000_t75" style="width:304.5pt;height:127.5pt" o:ole="">
                  <v:imagedata r:id="rId20" o:title=""/>
                </v:shape>
                <o:OLEObject Type="Embed" ProgID="Equation.DSMT4" ShapeID="_x0000_i1031" DrawAspect="Content" ObjectID="_1566154741" r:id="rId21"/>
              </w:object>
            </w:r>
          </w:p>
          <w:p w:rsidR="001E55FA" w:rsidRDefault="001E55FA" w:rsidP="001E55FA">
            <w:pPr>
              <w:spacing w:after="240"/>
              <w:rPr>
                <w:sz w:val="32"/>
                <w:szCs w:val="32"/>
              </w:rPr>
            </w:pPr>
          </w:p>
          <w:p w:rsidR="001E55FA" w:rsidRDefault="001E55FA" w:rsidP="001E55FA">
            <w:pPr>
              <w:spacing w:after="240"/>
              <w:rPr>
                <w:sz w:val="32"/>
                <w:szCs w:val="32"/>
              </w:rPr>
            </w:pPr>
          </w:p>
        </w:tc>
        <w:tc>
          <w:tcPr>
            <w:tcW w:w="7285" w:type="dxa"/>
          </w:tcPr>
          <w:p w:rsidR="001E55FA" w:rsidRPr="001E55FA" w:rsidRDefault="001E55FA" w:rsidP="001E55FA">
            <w:pPr>
              <w:spacing w:after="120"/>
              <w:rPr>
                <w:b/>
                <w:sz w:val="26"/>
                <w:szCs w:val="26"/>
              </w:rPr>
            </w:pPr>
            <w:r w:rsidRPr="001E55FA">
              <w:rPr>
                <w:b/>
                <w:sz w:val="26"/>
                <w:szCs w:val="26"/>
              </w:rPr>
              <w:t>× 2’s facts quick quiz</w:t>
            </w:r>
          </w:p>
          <w:p w:rsidR="001E55FA" w:rsidRPr="0006696C" w:rsidRDefault="001E55FA" w:rsidP="00352A36">
            <w:pPr>
              <w:spacing w:after="120"/>
              <w:rPr>
                <w:sz w:val="32"/>
                <w:szCs w:val="32"/>
              </w:rPr>
            </w:pPr>
            <w:r w:rsidRPr="0006696C">
              <w:rPr>
                <w:sz w:val="32"/>
                <w:szCs w:val="32"/>
              </w:rPr>
              <w:t>Name: _____________ time:_________</w:t>
            </w:r>
          </w:p>
          <w:p w:rsidR="001E55FA" w:rsidRDefault="001E55FA" w:rsidP="00352A36">
            <w:pPr>
              <w:spacing w:after="120"/>
              <w:rPr>
                <w:sz w:val="32"/>
                <w:szCs w:val="32"/>
              </w:rPr>
            </w:pPr>
            <w:r w:rsidRPr="00D55C3A">
              <w:rPr>
                <w:position w:val="-82"/>
                <w:sz w:val="32"/>
                <w:szCs w:val="32"/>
              </w:rPr>
              <w:object w:dxaOrig="4140" w:dyaOrig="1780">
                <v:shape id="_x0000_i1032" type="#_x0000_t75" style="width:286.5pt;height:123pt" o:ole="">
                  <v:imagedata r:id="rId22" o:title=""/>
                </v:shape>
                <o:OLEObject Type="Embed" ProgID="Equation.DSMT4" ShapeID="_x0000_i1032" DrawAspect="Content" ObjectID="_1566154742" r:id="rId23"/>
              </w:object>
            </w:r>
          </w:p>
        </w:tc>
      </w:tr>
    </w:tbl>
    <w:p w:rsidR="00F619BA" w:rsidRPr="00F619BA" w:rsidRDefault="00F619BA" w:rsidP="00130B04">
      <w:pPr>
        <w:spacing w:after="80"/>
        <w:jc w:val="center"/>
        <w:rPr>
          <w:sz w:val="20"/>
          <w:szCs w:val="20"/>
        </w:rPr>
      </w:pPr>
      <w:bookmarkStart w:id="0" w:name="_GoBack"/>
      <w:bookmarkEnd w:id="0"/>
    </w:p>
    <w:sectPr w:rsidR="00F619BA" w:rsidRPr="00F619BA" w:rsidSect="00130B04">
      <w:pgSz w:w="15840" w:h="12240" w:orient="landscape"/>
      <w:pgMar w:top="1440" w:right="720" w:bottom="720" w:left="540" w:header="0" w:footer="288" w:gutter="0"/>
      <w:pgNumType w:start="5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12E18" w:rsidRDefault="00712E18" w:rsidP="00F948A6">
      <w:pPr>
        <w:spacing w:after="0" w:line="240" w:lineRule="auto"/>
      </w:pPr>
      <w:r>
        <w:separator/>
      </w:r>
    </w:p>
  </w:endnote>
  <w:endnote w:type="continuationSeparator" w:id="0">
    <w:p w:rsidR="00712E18" w:rsidRDefault="00712E18" w:rsidP="00F948A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990673693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826A9B" w:rsidRDefault="00826A9B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30B04">
          <w:rPr>
            <w:noProof/>
          </w:rPr>
          <w:t>52</w:t>
        </w:r>
        <w:r>
          <w:rPr>
            <w:noProof/>
          </w:rPr>
          <w:fldChar w:fldCharType="end"/>
        </w:r>
      </w:p>
    </w:sdtContent>
  </w:sdt>
  <w:p w:rsidR="00826A9B" w:rsidRDefault="00826A9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12E18" w:rsidRDefault="00712E18" w:rsidP="00F948A6">
      <w:pPr>
        <w:spacing w:after="0" w:line="240" w:lineRule="auto"/>
      </w:pPr>
      <w:r>
        <w:separator/>
      </w:r>
    </w:p>
  </w:footnote>
  <w:footnote w:type="continuationSeparator" w:id="0">
    <w:p w:rsidR="00712E18" w:rsidRDefault="00712E18" w:rsidP="00F948A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654948"/>
    <w:multiLevelType w:val="hybridMultilevel"/>
    <w:tmpl w:val="28B877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5344FC"/>
    <w:multiLevelType w:val="hybridMultilevel"/>
    <w:tmpl w:val="505A23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56367FD"/>
    <w:multiLevelType w:val="hybridMultilevel"/>
    <w:tmpl w:val="67C688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AD43F3"/>
    <w:multiLevelType w:val="hybridMultilevel"/>
    <w:tmpl w:val="20244EB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B167799"/>
    <w:multiLevelType w:val="hybridMultilevel"/>
    <w:tmpl w:val="E2AC716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BDC2C22"/>
    <w:multiLevelType w:val="hybridMultilevel"/>
    <w:tmpl w:val="AEFED7E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D7C6F52"/>
    <w:multiLevelType w:val="hybridMultilevel"/>
    <w:tmpl w:val="E84A1C5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0E3547DB"/>
    <w:multiLevelType w:val="hybridMultilevel"/>
    <w:tmpl w:val="DF8CB7C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0EDA6FDC"/>
    <w:multiLevelType w:val="hybridMultilevel"/>
    <w:tmpl w:val="21EA672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2B01233"/>
    <w:multiLevelType w:val="hybridMultilevel"/>
    <w:tmpl w:val="C6D436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867681A"/>
    <w:multiLevelType w:val="hybridMultilevel"/>
    <w:tmpl w:val="D27C93C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C7B45FF"/>
    <w:multiLevelType w:val="hybridMultilevel"/>
    <w:tmpl w:val="1806EC1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65713B"/>
    <w:multiLevelType w:val="hybridMultilevel"/>
    <w:tmpl w:val="7FA2E83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FA77DD1"/>
    <w:multiLevelType w:val="hybridMultilevel"/>
    <w:tmpl w:val="1A22E5F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2E843F9"/>
    <w:multiLevelType w:val="hybridMultilevel"/>
    <w:tmpl w:val="DF288BE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39D08AC"/>
    <w:multiLevelType w:val="hybridMultilevel"/>
    <w:tmpl w:val="C25CE10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4F03D82"/>
    <w:multiLevelType w:val="hybridMultilevel"/>
    <w:tmpl w:val="A670A9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2A652983"/>
    <w:multiLevelType w:val="hybridMultilevel"/>
    <w:tmpl w:val="8324A3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34CB1EA1"/>
    <w:multiLevelType w:val="hybridMultilevel"/>
    <w:tmpl w:val="F350060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4F72174"/>
    <w:multiLevelType w:val="hybridMultilevel"/>
    <w:tmpl w:val="10F606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36495E8C"/>
    <w:multiLevelType w:val="hybridMultilevel"/>
    <w:tmpl w:val="DCC61C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3A5628B0"/>
    <w:multiLevelType w:val="hybridMultilevel"/>
    <w:tmpl w:val="312A9E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0BB17D9"/>
    <w:multiLevelType w:val="hybridMultilevel"/>
    <w:tmpl w:val="1F5ECE5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1495A99"/>
    <w:multiLevelType w:val="hybridMultilevel"/>
    <w:tmpl w:val="EC1EF6A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5492223C"/>
    <w:multiLevelType w:val="hybridMultilevel"/>
    <w:tmpl w:val="333CF01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4A50EC2"/>
    <w:multiLevelType w:val="hybridMultilevel"/>
    <w:tmpl w:val="9B96337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B7A1F7F"/>
    <w:multiLevelType w:val="hybridMultilevel"/>
    <w:tmpl w:val="1EB094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1F712E"/>
    <w:multiLevelType w:val="hybridMultilevel"/>
    <w:tmpl w:val="6F2C8E5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0877111"/>
    <w:multiLevelType w:val="hybridMultilevel"/>
    <w:tmpl w:val="EA569E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62FB02FD"/>
    <w:multiLevelType w:val="hybridMultilevel"/>
    <w:tmpl w:val="8F28671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4696A95"/>
    <w:multiLevelType w:val="hybridMultilevel"/>
    <w:tmpl w:val="314A35B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B4868E9"/>
    <w:multiLevelType w:val="hybridMultilevel"/>
    <w:tmpl w:val="F8707B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6E60310F"/>
    <w:multiLevelType w:val="hybridMultilevel"/>
    <w:tmpl w:val="9CBEB45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71EB1876"/>
    <w:multiLevelType w:val="hybridMultilevel"/>
    <w:tmpl w:val="2FBEFCF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10"/>
  </w:num>
  <w:num w:numId="3">
    <w:abstractNumId w:val="23"/>
  </w:num>
  <w:num w:numId="4">
    <w:abstractNumId w:val="16"/>
  </w:num>
  <w:num w:numId="5">
    <w:abstractNumId w:val="24"/>
  </w:num>
  <w:num w:numId="6">
    <w:abstractNumId w:val="9"/>
  </w:num>
  <w:num w:numId="7">
    <w:abstractNumId w:val="0"/>
  </w:num>
  <w:num w:numId="8">
    <w:abstractNumId w:val="30"/>
  </w:num>
  <w:num w:numId="9">
    <w:abstractNumId w:val="17"/>
  </w:num>
  <w:num w:numId="10">
    <w:abstractNumId w:val="18"/>
  </w:num>
  <w:num w:numId="11">
    <w:abstractNumId w:val="2"/>
  </w:num>
  <w:num w:numId="12">
    <w:abstractNumId w:val="20"/>
  </w:num>
  <w:num w:numId="13">
    <w:abstractNumId w:val="28"/>
  </w:num>
  <w:num w:numId="14">
    <w:abstractNumId w:val="1"/>
  </w:num>
  <w:num w:numId="15">
    <w:abstractNumId w:val="5"/>
  </w:num>
  <w:num w:numId="16">
    <w:abstractNumId w:val="3"/>
  </w:num>
  <w:num w:numId="17">
    <w:abstractNumId w:val="32"/>
  </w:num>
  <w:num w:numId="18">
    <w:abstractNumId w:val="12"/>
  </w:num>
  <w:num w:numId="19">
    <w:abstractNumId w:val="29"/>
  </w:num>
  <w:num w:numId="20">
    <w:abstractNumId w:val="14"/>
  </w:num>
  <w:num w:numId="21">
    <w:abstractNumId w:val="7"/>
  </w:num>
  <w:num w:numId="22">
    <w:abstractNumId w:val="13"/>
  </w:num>
  <w:num w:numId="23">
    <w:abstractNumId w:val="33"/>
  </w:num>
  <w:num w:numId="24">
    <w:abstractNumId w:val="22"/>
  </w:num>
  <w:num w:numId="25">
    <w:abstractNumId w:val="15"/>
  </w:num>
  <w:num w:numId="26">
    <w:abstractNumId w:val="6"/>
  </w:num>
  <w:num w:numId="27">
    <w:abstractNumId w:val="8"/>
  </w:num>
  <w:num w:numId="28">
    <w:abstractNumId w:val="21"/>
  </w:num>
  <w:num w:numId="29">
    <w:abstractNumId w:val="25"/>
  </w:num>
  <w:num w:numId="30">
    <w:abstractNumId w:val="11"/>
  </w:num>
  <w:num w:numId="31">
    <w:abstractNumId w:val="27"/>
  </w:num>
  <w:num w:numId="32">
    <w:abstractNumId w:val="4"/>
  </w:num>
  <w:num w:numId="33">
    <w:abstractNumId w:val="26"/>
  </w:num>
  <w:num w:numId="3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32C81"/>
    <w:rsid w:val="0006238C"/>
    <w:rsid w:val="000A6134"/>
    <w:rsid w:val="000E3497"/>
    <w:rsid w:val="00100833"/>
    <w:rsid w:val="00115727"/>
    <w:rsid w:val="00130B04"/>
    <w:rsid w:val="00130F07"/>
    <w:rsid w:val="00152537"/>
    <w:rsid w:val="001B19B1"/>
    <w:rsid w:val="001D735F"/>
    <w:rsid w:val="001E55FA"/>
    <w:rsid w:val="001E70F5"/>
    <w:rsid w:val="002551FA"/>
    <w:rsid w:val="002554B3"/>
    <w:rsid w:val="00266916"/>
    <w:rsid w:val="00276D16"/>
    <w:rsid w:val="0028048F"/>
    <w:rsid w:val="0028321D"/>
    <w:rsid w:val="002D1F04"/>
    <w:rsid w:val="002E406F"/>
    <w:rsid w:val="002F13B0"/>
    <w:rsid w:val="00311B59"/>
    <w:rsid w:val="0038058C"/>
    <w:rsid w:val="003A35C5"/>
    <w:rsid w:val="003B586B"/>
    <w:rsid w:val="003D4A9B"/>
    <w:rsid w:val="003E2A33"/>
    <w:rsid w:val="003F7F48"/>
    <w:rsid w:val="00405EB4"/>
    <w:rsid w:val="00427850"/>
    <w:rsid w:val="0049214C"/>
    <w:rsid w:val="004A0F0E"/>
    <w:rsid w:val="004A43C4"/>
    <w:rsid w:val="004B42CC"/>
    <w:rsid w:val="004D0FE0"/>
    <w:rsid w:val="00517E0E"/>
    <w:rsid w:val="00595AF4"/>
    <w:rsid w:val="00597343"/>
    <w:rsid w:val="005C7F23"/>
    <w:rsid w:val="00613272"/>
    <w:rsid w:val="006435C2"/>
    <w:rsid w:val="00672454"/>
    <w:rsid w:val="006C527B"/>
    <w:rsid w:val="006D3F92"/>
    <w:rsid w:val="007027A3"/>
    <w:rsid w:val="00712E18"/>
    <w:rsid w:val="00713A37"/>
    <w:rsid w:val="00732C81"/>
    <w:rsid w:val="007558FE"/>
    <w:rsid w:val="007716A6"/>
    <w:rsid w:val="00780DEA"/>
    <w:rsid w:val="007B3D85"/>
    <w:rsid w:val="007D427D"/>
    <w:rsid w:val="007E34E6"/>
    <w:rsid w:val="00801C90"/>
    <w:rsid w:val="00820E1C"/>
    <w:rsid w:val="00826A9B"/>
    <w:rsid w:val="00846ACE"/>
    <w:rsid w:val="00860E33"/>
    <w:rsid w:val="00904E98"/>
    <w:rsid w:val="00912626"/>
    <w:rsid w:val="009368A0"/>
    <w:rsid w:val="00955794"/>
    <w:rsid w:val="00965498"/>
    <w:rsid w:val="009F7DBB"/>
    <w:rsid w:val="00A37DD4"/>
    <w:rsid w:val="00A56D22"/>
    <w:rsid w:val="00A96866"/>
    <w:rsid w:val="00A975B7"/>
    <w:rsid w:val="00AA167A"/>
    <w:rsid w:val="00B00E9C"/>
    <w:rsid w:val="00B561C6"/>
    <w:rsid w:val="00B721F0"/>
    <w:rsid w:val="00BA30A3"/>
    <w:rsid w:val="00BE27B4"/>
    <w:rsid w:val="00BF6290"/>
    <w:rsid w:val="00C3132E"/>
    <w:rsid w:val="00C92212"/>
    <w:rsid w:val="00CA23B1"/>
    <w:rsid w:val="00CC1E58"/>
    <w:rsid w:val="00CC2235"/>
    <w:rsid w:val="00CF4B52"/>
    <w:rsid w:val="00D502DF"/>
    <w:rsid w:val="00D53B87"/>
    <w:rsid w:val="00D66B4C"/>
    <w:rsid w:val="00D750BC"/>
    <w:rsid w:val="00DA6AA2"/>
    <w:rsid w:val="00DA7D05"/>
    <w:rsid w:val="00DB1056"/>
    <w:rsid w:val="00DC3C41"/>
    <w:rsid w:val="00E611AF"/>
    <w:rsid w:val="00EC28DF"/>
    <w:rsid w:val="00ED2451"/>
    <w:rsid w:val="00F03470"/>
    <w:rsid w:val="00F21806"/>
    <w:rsid w:val="00F42F4E"/>
    <w:rsid w:val="00F619BA"/>
    <w:rsid w:val="00F81768"/>
    <w:rsid w:val="00F948A6"/>
    <w:rsid w:val="00FB0D2B"/>
    <w:rsid w:val="00FB7C4E"/>
    <w:rsid w:val="00FD49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A488B47"/>
  <w15:chartTrackingRefBased/>
  <w15:docId w15:val="{434C6018-F7C2-4E89-9393-EA4576486A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  <w:rsid w:val="00713A3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8321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F948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948A6"/>
  </w:style>
  <w:style w:type="paragraph" w:styleId="Footer">
    <w:name w:val="footer"/>
    <w:basedOn w:val="Normal"/>
    <w:link w:val="FooterChar"/>
    <w:uiPriority w:val="99"/>
    <w:unhideWhenUsed/>
    <w:rsid w:val="00F948A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948A6"/>
  </w:style>
  <w:style w:type="table" w:styleId="TableGrid">
    <w:name w:val="Table Grid"/>
    <w:basedOn w:val="TableNormal"/>
    <w:uiPriority w:val="39"/>
    <w:rsid w:val="003D4A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1">
    <w:name w:val="Table Grid1"/>
    <w:basedOn w:val="TableNormal"/>
    <w:next w:val="TableGrid"/>
    <w:uiPriority w:val="39"/>
    <w:rsid w:val="006435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footer" Target="foot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44</Words>
  <Characters>1391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urel Langford</dc:creator>
  <cp:keywords/>
  <dc:description/>
  <cp:lastModifiedBy>Laurel Langford</cp:lastModifiedBy>
  <cp:revision>3</cp:revision>
  <dcterms:created xsi:type="dcterms:W3CDTF">2017-09-06T03:09:00Z</dcterms:created>
  <dcterms:modified xsi:type="dcterms:W3CDTF">2017-09-06T03:10:00Z</dcterms:modified>
</cp:coreProperties>
</file>